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lastRenderedPageBreak/>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 xml:space="preserve">MathML is an application of XML for describing the visual and semantic meaning of an equation. MathML consists of a number of XML tags that can be used to mark up equations in </w:t>
      </w:r>
      <w:r>
        <w:lastRenderedPageBreak/>
        <w:t>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space="preserve">. XML-centric publishing workflows help keep articles usable over time, even as the methods of rendering that XML evolve. Because </w:t>
      </w:r>
      <w:r>
        <w:lastRenderedPageBreak/>
        <w:t>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w:t>
      </w:r>
      <w:r>
        <w:lastRenderedPageBreak/>
        <w:t>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lastRenderedPageBreak/>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31.15pt" o:ole="">
            <v:imagedata r:id="rId9" o:title=""/>
          </v:shape>
          <o:OLEObject Type="Embed" ProgID="Equation.DSMT4" ShapeID="_x0000_i1025" DrawAspect="Content" ObjectID="_1549456291"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66AEA8A1" w:rsidR="00B46BB3" w:rsidRDefault="00B46BB3">
      <w:pPr>
        <w:pStyle w:val="Preformat"/>
        <w:autoSpaceDE w:val="0"/>
        <w:autoSpaceDN w:val="0"/>
        <w:adjustRightInd w:val="0"/>
      </w:pPr>
      <w:r>
        <w:t>&lt;mml:math</w:t>
      </w:r>
      <w:r w:rsidR="003760B6">
        <w:t>&gt;</w:t>
      </w:r>
    </w:p>
    <w:p w14:paraId="5B393CD2" w14:textId="55881E33" w:rsidR="00B46BB3" w:rsidRDefault="003760B6">
      <w:pPr>
        <w:pStyle w:val="Preformat"/>
        <w:autoSpaceDE w:val="0"/>
        <w:autoSpaceDN w:val="0"/>
        <w:adjustRightInd w:val="0"/>
      </w:pPr>
      <w:r>
        <w:tab/>
      </w:r>
      <w:r w:rsidR="00B46BB3">
        <w:t>&lt;mml:mfrac&gt;</w:t>
      </w:r>
    </w:p>
    <w:p w14:paraId="3DDF2A6B" w14:textId="06544428" w:rsidR="00B46BB3" w:rsidRDefault="003760B6">
      <w:pPr>
        <w:pStyle w:val="Preformat"/>
        <w:autoSpaceDE w:val="0"/>
        <w:autoSpaceDN w:val="0"/>
        <w:adjustRightInd w:val="0"/>
      </w:pPr>
      <w:r>
        <w:tab/>
      </w:r>
      <w:r>
        <w:tab/>
      </w:r>
      <w:r w:rsidR="00B46BB3">
        <w:t>&lt;mml:mrow&gt;</w:t>
      </w:r>
    </w:p>
    <w:p w14:paraId="356B1474" w14:textId="0BAD05F8"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a&lt;/mml:mi&gt;</w:t>
      </w:r>
    </w:p>
    <w:p w14:paraId="67FC67DA" w14:textId="7C894F83"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o&gt;+&lt;/mml:mo&gt;</w:t>
      </w:r>
    </w:p>
    <w:p w14:paraId="5928FB7F" w14:textId="272A6621" w:rsidR="00B46BB3" w:rsidRPr="00B46BB3" w:rsidRDefault="003760B6">
      <w:pPr>
        <w:pStyle w:val="Preformat"/>
        <w:autoSpaceDE w:val="0"/>
        <w:autoSpaceDN w:val="0"/>
        <w:adjustRightInd w:val="0"/>
        <w:rPr>
          <w:lang w:val="es-AR"/>
        </w:rPr>
      </w:pPr>
      <w:r>
        <w:rPr>
          <w:lang w:val="es-AR"/>
        </w:rPr>
        <w:lastRenderedPageBreak/>
        <w:tab/>
      </w:r>
      <w:r>
        <w:rPr>
          <w:lang w:val="es-AR"/>
        </w:rPr>
        <w:tab/>
      </w:r>
      <w:r>
        <w:rPr>
          <w:lang w:val="es-AR"/>
        </w:rPr>
        <w:tab/>
      </w:r>
      <w:r w:rsidR="00B46BB3" w:rsidRPr="00B46BB3">
        <w:rPr>
          <w:lang w:val="es-AR"/>
        </w:rPr>
        <w:t>&lt;mml:mi&gt;b&lt;/mml:mi&gt;</w:t>
      </w:r>
    </w:p>
    <w:p w14:paraId="14452728" w14:textId="3C29AE04"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row&gt;</w:t>
      </w:r>
    </w:p>
    <w:p w14:paraId="3BFBF236" w14:textId="69374C22"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i&gt;c&lt;/mml:mi&gt;</w:t>
      </w:r>
    </w:p>
    <w:p w14:paraId="4B87E2CC" w14:textId="41C97917" w:rsidR="00B46BB3" w:rsidRDefault="003760B6">
      <w:pPr>
        <w:pStyle w:val="Preformat"/>
        <w:autoSpaceDE w:val="0"/>
        <w:autoSpaceDN w:val="0"/>
        <w:adjustRightInd w:val="0"/>
      </w:pPr>
      <w:r>
        <w:tab/>
      </w:r>
      <w:r w:rsidR="00B46BB3">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w:t>
      </w:r>
      <w:bookmarkStart w:id="0" w:name="_GoBack"/>
      <w:bookmarkEnd w:id="0"/>
      <w:r>
        <w:t>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5pt;height:26.85pt" o:ole="">
            <v:imagedata r:id="rId11" o:title=""/>
          </v:shape>
          <o:OLEObject Type="Embed" ProgID="Equation.DSMT4" ShapeID="_x0000_i1026" DrawAspect="Content" ObjectID="_1549456292" r:id="rId12"/>
        </w:object>
      </w:r>
    </w:p>
    <w:p w14:paraId="04117C75" w14:textId="2DE03506" w:rsidR="00CF5751"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558EA473"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AD0806" w:rsidRDefault="00AD0806">
      <w:r>
        <w:separator/>
      </w:r>
    </w:p>
  </w:endnote>
  <w:endnote w:type="continuationSeparator" w:id="0">
    <w:p w14:paraId="04823562" w14:textId="77777777" w:rsidR="00AD0806" w:rsidRDefault="00AD0806">
      <w:r>
        <w:continuationSeparator/>
      </w:r>
    </w:p>
  </w:endnote>
  <w:endnote w:type="continuationNotice" w:id="1">
    <w:p w14:paraId="3DC345E6" w14:textId="77777777" w:rsidR="00AD0806" w:rsidRDefault="00AD08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AD0806" w:rsidRDefault="00AD0806">
      <w:r>
        <w:separator/>
      </w:r>
    </w:p>
  </w:footnote>
  <w:footnote w:type="continuationSeparator" w:id="0">
    <w:p w14:paraId="1FC7C30A" w14:textId="77777777" w:rsidR="00AD0806" w:rsidRDefault="00AD0806">
      <w:r>
        <w:continuationSeparator/>
      </w:r>
    </w:p>
  </w:footnote>
  <w:footnote w:type="continuationNotice" w:id="1">
    <w:p w14:paraId="7A99F7CD" w14:textId="77777777" w:rsidR="00AD0806" w:rsidRDefault="00AD0806"/>
  </w:footnote>
  <w:footnote w:id="2">
    <w:p w14:paraId="1CEEB04F" w14:textId="77777777" w:rsidR="00AD0806" w:rsidRDefault="00AD0806"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AD0806" w:rsidRDefault="00AD0806"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fldSimple w:instr=" DOCPROPERTY &quot;x_t&quot; ">
        <w:r>
          <w:instrText>Y</w:instrText>
        </w:r>
      </w:fldSimple>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fldSimple w:instr=" DOCPROPERTY &quot;x_a&quot; ">
        <w:r>
          <w:instrText>N</w:instrText>
        </w:r>
      </w:fldSimple>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AD0806" w:rsidRDefault="00AD0806"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AD0806" w:rsidRDefault="00AD0806"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AD0806" w:rsidRDefault="00AD0806"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AD0806" w:rsidRDefault="00AD0806"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AD0806" w:rsidRDefault="00AD0806"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AD0806" w:rsidRDefault="00AD0806"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AD0806" w:rsidRDefault="00AD0806"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AD0806" w:rsidRDefault="00AD0806"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AD0806" w:rsidRDefault="00AD0806"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AD0806" w:rsidRDefault="00AD0806"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AD0806" w:rsidRDefault="00AD0806"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AD0806" w:rsidRDefault="00AD0806"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AD0806" w:rsidRDefault="00AD0806"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AD0806" w:rsidRDefault="00AD0806"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AD0806" w:rsidRDefault="00AD0806"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AD0806" w:rsidRDefault="00AD0806"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AD0806" w:rsidRDefault="00AD0806"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AD0806" w:rsidRDefault="00AD0806"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AD0806" w:rsidRDefault="00AD0806"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AD0806" w:rsidRDefault="00AD0806"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3"/>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60B6"/>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564"/>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57421"/>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6C8F"/>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806"/>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751"/>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77F"/>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AA9"/>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DA2C4C-5546-44DA-A41E-C6542467E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7</Pages>
  <Words>9851</Words>
  <Characters>105197</Characters>
  <Application>Microsoft Office Word</Application>
  <DocSecurity>0</DocSecurity>
  <Lines>876</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3</cp:revision>
  <cp:lastPrinted>2016-03-15T17:21:00Z</cp:lastPrinted>
  <dcterms:created xsi:type="dcterms:W3CDTF">2017-02-24T15:39:00Z</dcterms:created>
  <dcterms:modified xsi:type="dcterms:W3CDTF">2017-02-24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